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166" r:id="rId1"/>
    <p:sldMasterId id="2147485255" r:id="rId2"/>
    <p:sldMasterId id="2147485458" r:id="rId3"/>
    <p:sldMasterId id="2147487332" r:id="rId4"/>
  </p:sldMasterIdLst>
  <p:notesMasterIdLst>
    <p:notesMasterId r:id="rId19"/>
  </p:notesMasterIdLst>
  <p:sldIdLst>
    <p:sldId id="1383" r:id="rId5"/>
    <p:sldId id="1129" r:id="rId6"/>
    <p:sldId id="1382" r:id="rId7"/>
    <p:sldId id="1358" r:id="rId8"/>
    <p:sldId id="1373" r:id="rId9"/>
    <p:sldId id="1374" r:id="rId10"/>
    <p:sldId id="1375" r:id="rId11"/>
    <p:sldId id="1376" r:id="rId12"/>
    <p:sldId id="1377" r:id="rId13"/>
    <p:sldId id="1361" r:id="rId14"/>
    <p:sldId id="1378" r:id="rId15"/>
    <p:sldId id="1379" r:id="rId16"/>
    <p:sldId id="1381" r:id="rId17"/>
    <p:sldId id="1357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3333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17" autoAdjust="0"/>
    <p:restoredTop sz="93807" autoAdjust="0"/>
  </p:normalViewPr>
  <p:slideViewPr>
    <p:cSldViewPr>
      <p:cViewPr varScale="1">
        <p:scale>
          <a:sx n="127" d="100"/>
          <a:sy n="127" d="100"/>
        </p:scale>
        <p:origin x="192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e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8.e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e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8D1E8CF-2E05-42CF-946C-A234E5F0007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C7632EF-962B-4C32-944C-9D48ADC75CB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  <a:pPr>
                <a:defRPr/>
              </a:pPr>
              <a:t>2025/10/1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B05BBDC4-6710-4A89-977B-5A8CCDD9C10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7B5BEF2-2FAA-4DA0-A019-CDD72CD601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9C5AE9-932A-4B24-8907-3288CEB58AB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355E83-8E18-466C-948D-A1D8AB4AD3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ECF8E6-7687-4417-B0A4-6F969A7F56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24FFA27-5CA2-4DFB-8D06-B9C664BB4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ADF04B9-6AB1-409F-90C3-976FF0BAFD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05FE01-3CC2-481E-842A-EC3BCF9364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8854753"/>
      </p:ext>
    </p:extLst>
  </p:cSld>
  <p:clrMapOvr>
    <a:masterClrMapping/>
  </p:clrMapOvr>
  <p:transition spd="slow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1C77236-EEBB-4827-AD1E-537D08A338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E69FFFD-5F56-4F25-B1AB-DE72DBCB49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116A906-E789-439C-BD58-729E2D76B5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66638746"/>
      </p:ext>
    </p:extLst>
  </p:cSld>
  <p:clrMapOvr>
    <a:masterClrMapping/>
  </p:clrMapOvr>
  <p:transition spd="slow"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7907258-1C0A-4346-809F-F31A32E629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  <a:pPr>
                <a:defRPr/>
              </a:pPr>
              <a:t>2025/10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936BFAF-6BC0-49F0-BC8C-FB8009774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D401784-8F1D-4904-B603-1F4759852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B58C0-F69D-4AAE-A851-DF9D554566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860701"/>
      </p:ext>
    </p:extLst>
  </p:cSld>
  <p:clrMapOvr>
    <a:masterClrMapping/>
  </p:clrMapOvr>
  <p:transition spd="slow">
    <p:split orient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7CDAD0-9D64-4314-8793-8634F4D8024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pPr>
                <a:defRPr/>
              </a:pPr>
              <a:t>2025/10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62A031-7B56-4E50-B06E-364E4CFB6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9A571B-27BA-4C0A-8D4F-2B2E4019B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F919-ACE6-499C-B04E-6F37524E2A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767839"/>
      </p:ext>
    </p:extLst>
  </p:cSld>
  <p:clrMapOvr>
    <a:masterClrMapping/>
  </p:clrMapOvr>
  <p:transition spd="slow"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1B3347-0CA6-4EE6-8E3C-7F647BA35A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D8B6C7-F2DA-4B00-8CA8-5826F1BEF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3D50E1-33F5-4F04-83D7-58255901F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8AB1-6F8F-4880-A2F2-6438CF0D6A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815764"/>
      </p:ext>
    </p:extLst>
  </p:cSld>
  <p:clrMapOvr>
    <a:masterClrMapping/>
  </p:clrMapOvr>
  <p:transition spd="slow">
    <p:split orient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855C45-E57E-45D8-8789-B08077A0B8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2AE40C-11D0-4D9D-B418-509A8A9A64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1C6E2B-2607-4AFD-9E50-1545AA41B1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1839351"/>
      </p:ext>
    </p:extLst>
  </p:cSld>
  <p:clrMapOvr>
    <a:masterClrMapping/>
  </p:clrMapOvr>
  <p:transition spd="slow">
    <p:split orient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7F9A4D-341A-41CC-8F0F-E6924B9684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E33512-D5A8-47D0-B549-77A18A6ED8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B7CB67-BDC6-4137-BE93-338EAA11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7281611"/>
      </p:ext>
    </p:extLst>
  </p:cSld>
  <p:clrMapOvr>
    <a:masterClrMapping/>
  </p:clrMapOvr>
  <p:transition spd="slow"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490AF2-F810-4172-8A48-87F8D5EF73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F90D61-50CB-4D86-9EAC-B76F8A364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DFA323-8AFE-4021-A977-A60222BA28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180246"/>
      </p:ext>
    </p:extLst>
  </p:cSld>
  <p:clrMapOvr>
    <a:masterClrMapping/>
  </p:clrMapOvr>
  <p:transition spd="slow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4C019C-2D7F-4455-B3FB-C346074817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1D3FD4-1623-45FB-96F8-F9285B8790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F823D2-B9E7-4EED-9D1E-3AB8E17E3F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2192624"/>
      </p:ext>
    </p:extLst>
  </p:cSld>
  <p:clrMapOvr>
    <a:masterClrMapping/>
  </p:clrMapOvr>
  <p:transition spd="slow"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2368DA-4B1A-424E-9857-B0A678FBC6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5B212B3-7550-4762-8B5E-CB91D5A8BC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24B8099-34BA-4920-84A9-9BA6EE4ED8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5246592"/>
      </p:ext>
    </p:extLst>
  </p:cSld>
  <p:clrMapOvr>
    <a:masterClrMapping/>
  </p:clrMapOvr>
  <p:transition spd="slow">
    <p:split orient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E56705-0B6D-45BC-8340-6A1E4EFD65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E7C27C-6D02-42D6-BF81-983A2FCE65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3602995-3DE2-4744-8539-2A7C1876E8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2001093"/>
      </p:ext>
    </p:extLst>
  </p:cSld>
  <p:clrMapOvr>
    <a:masterClrMapping/>
  </p:clrMapOvr>
  <p:transition spd="slow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C83651-720B-4544-B1BD-C9AE723969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CEA02A-0E2E-41CB-9FBA-094B1830C8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CBE20F-77C4-4DBD-B25D-3C6A4FEDBC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20984384"/>
      </p:ext>
    </p:extLst>
  </p:cSld>
  <p:clrMapOvr>
    <a:masterClrMapping/>
  </p:clrMapOvr>
  <p:transition spd="slow">
    <p:split orient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5B1FBF-7FD0-4CE2-A043-A41CE23630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7B4C19-C8A8-4CF8-9D44-5BAEBA2B52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925DFB-3070-475F-98EE-8E4F3A00EA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1254375"/>
      </p:ext>
    </p:extLst>
  </p:cSld>
  <p:clrMapOvr>
    <a:masterClrMapping/>
  </p:clrMapOvr>
  <p:transition spd="slow">
    <p:split orient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6855A6-453A-47B3-8A92-0F1063C79A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4011F6-4D45-40E9-850B-FE8F767F95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23DB50-4002-46B4-810A-AA39BF83D1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6849363"/>
      </p:ext>
    </p:extLst>
  </p:cSld>
  <p:clrMapOvr>
    <a:masterClrMapping/>
  </p:clrMapOvr>
  <p:transition spd="slow"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BFA5EF-1425-4B28-9B7A-348002BF3B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5E2916-713D-417C-8CEE-972575D27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9639DA-65DE-4219-8B66-C96E3E8929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2288729"/>
      </p:ext>
    </p:extLst>
  </p:cSld>
  <p:clrMapOvr>
    <a:masterClrMapping/>
  </p:clrMapOvr>
  <p:transition spd="slow">
    <p:split orient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1F1D24E-58F4-416D-B9FF-CD0720AB98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816E313-3B04-41D1-A907-070FE2F11D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E27B489-A529-4323-A27E-40A3A99864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511368"/>
      </p:ext>
    </p:extLst>
  </p:cSld>
  <p:clrMapOvr>
    <a:masterClrMapping/>
  </p:clrMapOvr>
  <p:transition spd="slow">
    <p:split orient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2B2289-983E-4EA7-8A84-119F4B9AA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  <a:pPr>
                <a:defRPr/>
              </a:pPr>
              <a:t>2025/10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6DA7B7F-14A2-4287-897C-E81797277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92ADFC2-E3A9-4650-B34E-E842FD3D3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15841-6B32-4D7D-ADE2-76473CE275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605774"/>
      </p:ext>
    </p:extLst>
  </p:cSld>
  <p:clrMapOvr>
    <a:masterClrMapping/>
  </p:clrMapOvr>
  <p:transition spd="slow">
    <p:split orient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13E466-4F93-4E3A-A6F6-928A730F04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pPr>
                <a:defRPr/>
              </a:pPr>
              <a:t>2025/10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7379F3-1B1D-4F43-97B0-BF8DC6305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6F5286-0118-4D1C-85B9-22086D08D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F6EC3-AABE-42C7-BDC1-3B47FDB7D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47262"/>
      </p:ext>
    </p:extLst>
  </p:cSld>
  <p:clrMapOvr>
    <a:masterClrMapping/>
  </p:clrMapOvr>
  <p:transition spd="slow">
    <p:split orient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BDAEE5-B474-4771-8A83-AE3B97F821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421E6C-CD00-4620-991D-FDD210110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C845B2-E858-4F40-8455-88DAA9C56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9F2B-6D2D-42CF-BE86-44F3C34AB1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191635"/>
      </p:ext>
    </p:extLst>
  </p:cSld>
  <p:clrMapOvr>
    <a:masterClrMapping/>
  </p:clrMapOvr>
  <p:transition spd="slow">
    <p:split orient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54776585"/>
      </p:ext>
    </p:extLst>
  </p:cSld>
  <p:clrMapOvr>
    <a:masterClrMapping/>
  </p:clrMapOvr>
  <p:transition spd="slow">
    <p:split orient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85728393"/>
      </p:ext>
    </p:extLst>
  </p:cSld>
  <p:clrMapOvr>
    <a:masterClrMapping/>
  </p:clrMapOvr>
  <p:transition spd="slow">
    <p:split orient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63468895"/>
      </p:ext>
    </p:extLst>
  </p:cSld>
  <p:clrMapOvr>
    <a:masterClrMapping/>
  </p:clrMapOvr>
  <p:transition spd="slow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834230-2B39-4DDE-A231-57D9210317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7AA53C-2A84-42AC-8ABE-E3BCD725D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D69738-E7EF-4239-9214-1338BEA229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8350978"/>
      </p:ext>
    </p:extLst>
  </p:cSld>
  <p:clrMapOvr>
    <a:masterClrMapping/>
  </p:clrMapOvr>
  <p:transition spd="slow">
    <p:split orient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836832075"/>
      </p:ext>
    </p:extLst>
  </p:cSld>
  <p:clrMapOvr>
    <a:masterClrMapping/>
  </p:clrMapOvr>
  <p:transition spd="slow">
    <p:split orient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609343174"/>
      </p:ext>
    </p:extLst>
  </p:cSld>
  <p:clrMapOvr>
    <a:masterClrMapping/>
  </p:clrMapOvr>
  <p:transition spd="slow">
    <p:split orient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9D38C6D0-0704-4DD7-A5D2-05D8B59DF54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0390642"/>
      </p:ext>
    </p:extLst>
  </p:cSld>
  <p:clrMapOvr>
    <a:masterClrMapping/>
  </p:clrMapOvr>
  <p:transition spd="slow">
    <p:split orient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>
            <a:extLst>
              <a:ext uri="{FF2B5EF4-FFF2-40B4-BE49-F238E27FC236}">
                <a16:creationId xmlns:a16="http://schemas.microsoft.com/office/drawing/2014/main" id="{800D1F5D-422D-4A8C-894E-882E87AC8D6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>
            <a:extLst>
              <a:ext uri="{FF2B5EF4-FFF2-40B4-BE49-F238E27FC236}">
                <a16:creationId xmlns:a16="http://schemas.microsoft.com/office/drawing/2014/main" id="{EF137D81-B658-44FA-9A20-BA5F241B501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717509"/>
      </p:ext>
    </p:extLst>
  </p:cSld>
  <p:clrMapOvr>
    <a:masterClrMapping/>
  </p:clrMapOvr>
  <p:transition spd="slow">
    <p:split orient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8230320"/>
      </p:ext>
    </p:extLst>
  </p:cSld>
  <p:clrMapOvr>
    <a:masterClrMapping/>
  </p:clrMapOvr>
  <p:transition spd="slow">
    <p:split orient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4770882"/>
      </p:ext>
    </p:extLst>
  </p:cSld>
  <p:clrMapOvr>
    <a:masterClrMapping/>
  </p:clrMapOvr>
  <p:transition spd="slow">
    <p:split orient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065221748"/>
      </p:ext>
    </p:extLst>
  </p:cSld>
  <p:clrMapOvr>
    <a:masterClrMapping/>
  </p:clrMapOvr>
  <p:transition spd="slow">
    <p:split orient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14940593"/>
      </p:ext>
    </p:extLst>
  </p:cSld>
  <p:clrMapOvr>
    <a:masterClrMapping/>
  </p:clrMapOvr>
  <p:transition spd="slow">
    <p:split orient="vert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DCFD248-D6E9-42A7-9A08-4B322473B87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2293EF1F-B996-4BF3-8545-1F8942B7465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18EF5DC4-DA6F-46DC-9D43-273DA325F56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B1A793CB-15AC-484F-9480-5EFAC00C8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3BF66AE4-90AD-4312-BBFB-E4BA8EC12A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E36EAE0C-5BF4-4600-902D-FBFA900763F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BD22F033-56C7-48BA-B9B5-90236C337C9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68BF0FAB-2F85-4929-AB2D-97A6311EFA5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B7AED698-0AAA-4BB6-9480-E7C85850634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095121D7-4C0F-44D8-B004-AA4D7911F70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01E34350-5B3C-4612-8690-23E0637F8F4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0559055E-3F93-4230-B16D-24149A55D54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C2B656F5-0850-4ED6-8F46-E13E0871EDF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66BC7D0B-5FDB-4195-99C3-ADEC8ADF119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99D42E93-D1A7-4D68-B8E9-89C548966C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7922CF7F-89E3-442B-8672-5D396583FC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42A8E2A3-1787-483E-8FA7-FB0A6EF2DC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7289805"/>
      </p:ext>
    </p:extLst>
  </p:cSld>
  <p:clrMapOvr>
    <a:masterClrMapping/>
  </p:clrMapOvr>
  <p:transition spd="slow">
    <p:split orient="vert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A66C85-B574-4B8B-AE29-7E83B531F4C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030FC8-A8E8-4162-9EA0-532FE09A0A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12FA7717-ADBA-4C62-B38A-CC9348FA096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2678118"/>
      </p:ext>
    </p:extLst>
  </p:cSld>
  <p:clrMapOvr>
    <a:masterClrMapping/>
  </p:clrMapOvr>
  <p:transition spd="slow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CA1BC0-DA59-4AE7-996B-37C7C5232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721AC6-AA19-4ACC-9723-B9CDDDC20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AAA4EE-D3DA-43A0-BE88-D590F25B53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12712226"/>
      </p:ext>
    </p:extLst>
  </p:cSld>
  <p:clrMapOvr>
    <a:masterClrMapping/>
  </p:clrMapOvr>
  <p:transition spd="slow">
    <p:split orient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E981287-8B2B-4245-9470-3CF9571014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3EF4B9-8B57-4C03-A5F2-E2A17B23BB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6E8CF0E3-2389-4D18-BF8D-B3A042044D2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016412"/>
      </p:ext>
    </p:extLst>
  </p:cSld>
  <p:clrMapOvr>
    <a:masterClrMapping/>
  </p:clrMapOvr>
  <p:transition spd="slow">
    <p:split orient="vert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794E05-3896-4D04-A78C-E206AC6065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91DBE9-298F-478C-AD0B-532137C528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7550F8A-6CB3-4E1C-A335-52B52D50778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53128"/>
      </p:ext>
    </p:extLst>
  </p:cSld>
  <p:clrMapOvr>
    <a:masterClrMapping/>
  </p:clrMapOvr>
  <p:transition spd="slow">
    <p:split orient="vert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F3769CD0-67B4-4856-9B65-2233FAA50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75BFF0B-A76A-49AB-8E76-6E5D2EFECD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5A425DD8-22B0-46CB-B651-717BE4798C7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11648"/>
      </p:ext>
    </p:extLst>
  </p:cSld>
  <p:clrMapOvr>
    <a:masterClrMapping/>
  </p:clrMapOvr>
  <p:transition spd="slow">
    <p:split orient="vert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48219D1-EEA4-4CD4-9938-0B050D9E6E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84AD52-D808-48B6-B359-7D6F15F8C8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EB0461-4B86-42B0-AC4F-E5915068182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3129802"/>
      </p:ext>
    </p:extLst>
  </p:cSld>
  <p:clrMapOvr>
    <a:masterClrMapping/>
  </p:clrMapOvr>
  <p:transition spd="slow">
    <p:split orient="vert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F30C0146-A287-4A3C-ADEE-2427F18CC1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3" y="0"/>
            <a:ext cx="509587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7">
            <a:extLst>
              <a:ext uri="{FF2B5EF4-FFF2-40B4-BE49-F238E27FC236}">
                <a16:creationId xmlns:a16="http://schemas.microsoft.com/office/drawing/2014/main" id="{26716C4E-EB24-4F65-9CCF-3C8B064C452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D39F247-B378-4CAB-9973-FA7B49D9B974}"/>
              </a:ext>
            </a:extLst>
          </p:cNvPr>
          <p:cNvSpPr>
            <a:spLocks/>
          </p:cNvSpPr>
          <p:nvPr userDrawn="1"/>
        </p:nvSpPr>
        <p:spPr>
          <a:xfrm>
            <a:off x="7343775" y="6473825"/>
            <a:ext cx="334963" cy="34448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5" name="燕尾形 16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E868D851-0E7F-417F-A7BA-537E73D2A6F3}"/>
              </a:ext>
            </a:extLst>
          </p:cNvPr>
          <p:cNvSpPr/>
          <p:nvPr userDrawn="1"/>
        </p:nvSpPr>
        <p:spPr>
          <a:xfrm flipH="1">
            <a:off x="7380288" y="6534150"/>
            <a:ext cx="233362" cy="23495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椭圆 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E266CB4-9CD2-46C8-A46A-9C50467E7C1B}"/>
              </a:ext>
            </a:extLst>
          </p:cNvPr>
          <p:cNvSpPr>
            <a:spLocks/>
          </p:cNvSpPr>
          <p:nvPr userDrawn="1"/>
        </p:nvSpPr>
        <p:spPr>
          <a:xfrm>
            <a:off x="7799388" y="6473825"/>
            <a:ext cx="334962" cy="355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7" name="燕尾形 18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12709413-AEBF-474E-85A5-9A05A52DCD51}"/>
              </a:ext>
            </a:extLst>
          </p:cNvPr>
          <p:cNvSpPr/>
          <p:nvPr userDrawn="1"/>
        </p:nvSpPr>
        <p:spPr>
          <a:xfrm>
            <a:off x="7862888" y="6546850"/>
            <a:ext cx="190500" cy="22860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>
            <a:hlinkClick r:id="" action="ppaction://hlinkshowjump?jump=firstslide" tooltip="返回首页"/>
            <a:extLst>
              <a:ext uri="{FF2B5EF4-FFF2-40B4-BE49-F238E27FC236}">
                <a16:creationId xmlns:a16="http://schemas.microsoft.com/office/drawing/2014/main" id="{FE8C5135-15CC-4E4E-8ECA-FE9D3BC8691D}"/>
              </a:ext>
            </a:extLst>
          </p:cNvPr>
          <p:cNvSpPr>
            <a:spLocks/>
          </p:cNvSpPr>
          <p:nvPr userDrawn="1"/>
        </p:nvSpPr>
        <p:spPr>
          <a:xfrm>
            <a:off x="8245475" y="6475413"/>
            <a:ext cx="349250" cy="3317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9" name="椭圆 8">
            <a:hlinkClick r:id="" action="ppaction://hlinkshowjump?jump=lastslide"/>
            <a:extLst>
              <a:ext uri="{FF2B5EF4-FFF2-40B4-BE49-F238E27FC236}">
                <a16:creationId xmlns:a16="http://schemas.microsoft.com/office/drawing/2014/main" id="{F6997CF5-685F-4E5F-8BFF-905BADC2D5D9}"/>
              </a:ext>
            </a:extLst>
          </p:cNvPr>
          <p:cNvSpPr>
            <a:spLocks/>
          </p:cNvSpPr>
          <p:nvPr userDrawn="1"/>
        </p:nvSpPr>
        <p:spPr>
          <a:xfrm>
            <a:off x="8707438" y="6467475"/>
            <a:ext cx="349250" cy="355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pic>
        <p:nvPicPr>
          <p:cNvPr id="10" name="图片 24">
            <a:hlinkClick r:id="" action="ppaction://hlinkshowjump?jump=lastslide"/>
            <a:extLst>
              <a:ext uri="{FF2B5EF4-FFF2-40B4-BE49-F238E27FC236}">
                <a16:creationId xmlns:a16="http://schemas.microsoft.com/office/drawing/2014/main" id="{F2DAC1DB-8FDD-4047-841D-32196727DF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238" y="6526213"/>
            <a:ext cx="220662" cy="2381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F210A62-2BA0-4DDE-A37B-98491DB9A64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338" y="6523038"/>
            <a:ext cx="290512" cy="2524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26">
            <a:extLst>
              <a:ext uri="{FF2B5EF4-FFF2-40B4-BE49-F238E27FC236}">
                <a16:creationId xmlns:a16="http://schemas.microsoft.com/office/drawing/2014/main" id="{AB6ABE37-5CF7-456C-9983-2007A7FD2B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页脚占位符 1">
            <a:extLst>
              <a:ext uri="{FF2B5EF4-FFF2-40B4-BE49-F238E27FC236}">
                <a16:creationId xmlns:a16="http://schemas.microsoft.com/office/drawing/2014/main" id="{3C341C7B-D148-4414-AA91-65A892CF25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2">
            <a:extLst>
              <a:ext uri="{FF2B5EF4-FFF2-40B4-BE49-F238E27FC236}">
                <a16:creationId xmlns:a16="http://schemas.microsoft.com/office/drawing/2014/main" id="{D5F58521-311C-4635-AFA1-FD84A2FD29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1550D-240D-4904-938E-B973E916CC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5" name="日期占位符 3">
            <a:extLst>
              <a:ext uri="{FF2B5EF4-FFF2-40B4-BE49-F238E27FC236}">
                <a16:creationId xmlns:a16="http://schemas.microsoft.com/office/drawing/2014/main" id="{8FE20C34-27D7-4001-9CA0-97FAF9466074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dirty="0"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9407819"/>
      </p:ext>
    </p:extLst>
  </p:cSld>
  <p:clrMapOvr>
    <a:masterClrMapping/>
  </p:clrMapOvr>
  <p:transition spd="slow">
    <p:split orient="vert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E3765A-DB92-4FEB-8586-5083F6941B7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CFDF5F-9F14-49F7-82C6-42794CEB77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3E2FBE0-19B5-43F0-A085-F9447004E6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1689859"/>
      </p:ext>
    </p:extLst>
  </p:cSld>
  <p:clrMapOvr>
    <a:masterClrMapping/>
  </p:clrMapOvr>
  <p:transition spd="slow">
    <p:split orient="vert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410B37-7628-4026-857E-D516CCF2FE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77D3DD-3BAE-4A61-A547-EDCF67528B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34AD834-DC92-41E8-805C-D46D15F577F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4070184"/>
      </p:ext>
    </p:extLst>
  </p:cSld>
  <p:clrMapOvr>
    <a:masterClrMapping/>
  </p:clrMapOvr>
  <p:transition spd="slow">
    <p:split orient="vert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EBBAE87-7E54-42AD-8D4E-64447FA7383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049BAC-BDEE-41A8-B375-0C74582E8A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9CB1ABFD-F109-4E5E-9750-C313A90A2B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1748"/>
      </p:ext>
    </p:extLst>
  </p:cSld>
  <p:clrMapOvr>
    <a:masterClrMapping/>
  </p:clrMapOvr>
  <p:transition spd="slow">
    <p:split orient="vert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52F1A3-63B8-484C-A59C-FF6D582BD69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2D1A0B-715F-4734-BBC6-DCDD9A1A98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229AB6B-AD64-4746-9E73-A20F5E2738C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454006"/>
      </p:ext>
    </p:extLst>
  </p:cSld>
  <p:clrMapOvr>
    <a:masterClrMapping/>
  </p:clrMapOvr>
  <p:transition spd="slow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6C333DE-221B-451E-B3BA-71E82BEAC0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20BFB29-C645-4459-9FE3-FBD984899A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DC3FE80-E225-4E0E-A4D4-9ED9C5527B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0150248"/>
      </p:ext>
    </p:extLst>
  </p:cSld>
  <p:clrMapOvr>
    <a:masterClrMapping/>
  </p:clrMapOvr>
  <p:transition spd="slow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4C59EC-2D83-4644-9FF6-91C5F0ABE1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383F13-0C98-4BF3-8523-314ACE8E1F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F39952-6881-490F-B284-BB01028130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0904448"/>
      </p:ext>
    </p:extLst>
  </p:cSld>
  <p:clrMapOvr>
    <a:masterClrMapping/>
  </p:clrMapOvr>
  <p:transition spd="slow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0C9107-412D-42F2-A220-A25A218FDA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EC7EFD-A8E4-4F78-90B4-0E1A3F97F6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CF8D3B-A421-4610-91BC-08C96EAA9A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4945455"/>
      </p:ext>
    </p:extLst>
  </p:cSld>
  <p:clrMapOvr>
    <a:masterClrMapping/>
  </p:clrMapOvr>
  <p:transition spd="slow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130E1B-374D-48BA-A9A9-A9EB42C70E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D77BF4-B8D5-4759-A2CA-7E2D8DF1FF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BA1783-3E36-44DB-9B84-16EAF900E3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6614326"/>
      </p:ext>
    </p:extLst>
  </p:cSld>
  <p:clrMapOvr>
    <a:masterClrMapping/>
  </p:clrMapOvr>
  <p:transition spd="slow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C1EB74-39EF-47DA-A763-FB37F9B131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D1B4E2-FAE7-4275-B658-CF563EF223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4AC064-1581-42FB-B0D3-948281D4CB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8808084"/>
      </p:ext>
    </p:extLst>
  </p:cSld>
  <p:clrMapOvr>
    <a:masterClrMapping/>
  </p:clrMapOvr>
  <p:transition spd="slow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37CA2716-81D1-4A33-8A7E-BA6EB9C6114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313" r:id="rId1"/>
    <p:sldLayoutId id="2147487314" r:id="rId2"/>
    <p:sldLayoutId id="2147487315" r:id="rId3"/>
    <p:sldLayoutId id="2147487316" r:id="rId4"/>
    <p:sldLayoutId id="2147487317" r:id="rId5"/>
    <p:sldLayoutId id="2147487318" r:id="rId6"/>
    <p:sldLayoutId id="2147487319" r:id="rId7"/>
    <p:sldLayoutId id="2147487320" r:id="rId8"/>
    <p:sldLayoutId id="2147487321" r:id="rId9"/>
    <p:sldLayoutId id="2147487322" r:id="rId10"/>
    <p:sldLayoutId id="2147487323" r:id="rId11"/>
    <p:sldLayoutId id="2147487324" r:id="rId12"/>
    <p:sldLayoutId id="2147487325" r:id="rId13"/>
  </p:sldLayoutIdLst>
  <p:transition spd="slow">
    <p:split orient="vert"/>
  </p:transition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BD8CAED-9733-4696-BE55-66C0F2E5FA2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6D87927-EA0E-4567-A73F-EE5B25BEB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11A3E96-2188-405F-89D7-D3A22F3D4FA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32AC8B-0C35-44F7-97D8-F789CAAB875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B7CA088-137C-4D05-816B-160A5F146A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+mj-ea"/>
                <a:ea typeface="+mj-ea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FEAC0F78-C0FC-4A92-AC28-83B0375BAE1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326" r:id="rId1"/>
    <p:sldLayoutId id="2147487284" r:id="rId2"/>
    <p:sldLayoutId id="2147487285" r:id="rId3"/>
    <p:sldLayoutId id="2147487286" r:id="rId4"/>
    <p:sldLayoutId id="2147487287" r:id="rId5"/>
    <p:sldLayoutId id="2147487288" r:id="rId6"/>
    <p:sldLayoutId id="2147487289" r:id="rId7"/>
    <p:sldLayoutId id="2147487290" r:id="rId8"/>
    <p:sldLayoutId id="2147487291" r:id="rId9"/>
    <p:sldLayoutId id="2147487292" r:id="rId10"/>
    <p:sldLayoutId id="2147487327" r:id="rId11"/>
    <p:sldLayoutId id="2147487328" r:id="rId12"/>
    <p:sldLayoutId id="2147487329" r:id="rId13"/>
  </p:sldLayoutIdLst>
  <p:transition spd="slow">
    <p:split orient="vert"/>
  </p:transition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>
            <a:extLst>
              <a:ext uri="{FF2B5EF4-FFF2-40B4-BE49-F238E27FC236}">
                <a16:creationId xmlns:a16="http://schemas.microsoft.com/office/drawing/2014/main" id="{14ECB70A-15C1-43C3-82DD-C91F52213EA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AutoShape 27">
            <a:extLst>
              <a:ext uri="{FF2B5EF4-FFF2-40B4-BE49-F238E27FC236}">
                <a16:creationId xmlns:a16="http://schemas.microsoft.com/office/drawing/2014/main" id="{23932A2F-2686-4BEE-8DF6-1CAE4DA9689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8" name="AutoShape 8">
            <a:extLst>
              <a:ext uri="{FF2B5EF4-FFF2-40B4-BE49-F238E27FC236}">
                <a16:creationId xmlns:a16="http://schemas.microsoft.com/office/drawing/2014/main" id="{7EAEED02-1A06-4CCC-B8A4-0F20CDF6531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AutoShape 10">
            <a:extLst>
              <a:ext uri="{FF2B5EF4-FFF2-40B4-BE49-F238E27FC236}">
                <a16:creationId xmlns:a16="http://schemas.microsoft.com/office/drawing/2014/main" id="{8589F783-3D42-4393-A6BE-B86E49ABF4C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0" name="AutoShape 24">
            <a:extLst>
              <a:ext uri="{FF2B5EF4-FFF2-40B4-BE49-F238E27FC236}">
                <a16:creationId xmlns:a16="http://schemas.microsoft.com/office/drawing/2014/main" id="{6F1DC48B-481E-486F-94F2-23C1AE5DC0D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1" name="AutoShape 26">
            <a:extLst>
              <a:ext uri="{FF2B5EF4-FFF2-40B4-BE49-F238E27FC236}">
                <a16:creationId xmlns:a16="http://schemas.microsoft.com/office/drawing/2014/main" id="{7E2F42E9-535D-4979-BEDB-04F4C08263F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93" r:id="rId1"/>
    <p:sldLayoutId id="2147487294" r:id="rId2"/>
    <p:sldLayoutId id="2147487295" r:id="rId3"/>
    <p:sldLayoutId id="2147487296" r:id="rId4"/>
    <p:sldLayoutId id="2147487297" r:id="rId5"/>
    <p:sldLayoutId id="2147487330" r:id="rId6"/>
    <p:sldLayoutId id="2147487331" r:id="rId7"/>
    <p:sldLayoutId id="2147487298" r:id="rId8"/>
    <p:sldLayoutId id="2147487299" r:id="rId9"/>
    <p:sldLayoutId id="2147487300" r:id="rId10"/>
    <p:sldLayoutId id="2147487301" r:id="rId11"/>
  </p:sldLayoutIdLst>
  <p:transition spd="slow"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FB02206-B27F-4E76-91B3-4EFD85BD430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D0B8FE99-AF5C-4D4C-93CD-8759798309A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FC76477D-BF5D-43C9-B67A-DA3CAB6BDED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>
              <a:extLst>
                <a:ext uri="{FF2B5EF4-FFF2-40B4-BE49-F238E27FC236}">
                  <a16:creationId xmlns:a16="http://schemas.microsoft.com/office/drawing/2014/main" id="{BAB928D6-5BF9-45A2-87AC-671B31498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7" name="Rectangle 6">
              <a:extLst>
                <a:ext uri="{FF2B5EF4-FFF2-40B4-BE49-F238E27FC236}">
                  <a16:creationId xmlns:a16="http://schemas.microsoft.com/office/drawing/2014/main" id="{0DAE07E0-4410-415E-ADB7-B8F22AA39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8" name="Rectangle 7">
              <a:extLst>
                <a:ext uri="{FF2B5EF4-FFF2-40B4-BE49-F238E27FC236}">
                  <a16:creationId xmlns:a16="http://schemas.microsoft.com/office/drawing/2014/main" id="{F98F35F0-3851-4629-B9AC-91B836166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Rectangle 8">
              <a:extLst>
                <a:ext uri="{FF2B5EF4-FFF2-40B4-BE49-F238E27FC236}">
                  <a16:creationId xmlns:a16="http://schemas.microsoft.com/office/drawing/2014/main" id="{8ED0044A-21CE-45E6-9C31-02E7F31AF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0" name="Rectangle 9">
              <a:extLst>
                <a:ext uri="{FF2B5EF4-FFF2-40B4-BE49-F238E27FC236}">
                  <a16:creationId xmlns:a16="http://schemas.microsoft.com/office/drawing/2014/main" id="{97BFDF85-7F81-430A-A177-C2AF6AEFD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Rectangle 10">
              <a:extLst>
                <a:ext uri="{FF2B5EF4-FFF2-40B4-BE49-F238E27FC236}">
                  <a16:creationId xmlns:a16="http://schemas.microsoft.com/office/drawing/2014/main" id="{D23C108B-AEFE-4427-9022-F93C356E9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2" name="Rectangle 11">
              <a:extLst>
                <a:ext uri="{FF2B5EF4-FFF2-40B4-BE49-F238E27FC236}">
                  <a16:creationId xmlns:a16="http://schemas.microsoft.com/office/drawing/2014/main" id="{C7B90104-A07F-46E6-9306-63B74F0F0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63" name="Rectangle 12">
              <a:extLst>
                <a:ext uri="{FF2B5EF4-FFF2-40B4-BE49-F238E27FC236}">
                  <a16:creationId xmlns:a16="http://schemas.microsoft.com/office/drawing/2014/main" id="{2B4E9ABA-0A63-420D-A603-037DC96FF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Rectangle 13">
              <a:extLst>
                <a:ext uri="{FF2B5EF4-FFF2-40B4-BE49-F238E27FC236}">
                  <a16:creationId xmlns:a16="http://schemas.microsoft.com/office/drawing/2014/main" id="{C2F95056-8353-4C51-9FDB-815AFD0FE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20A37B01-1D1B-477D-9302-81A19C62FC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685BA901-3641-49C6-B085-1EE89F61C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400" name="Rectangle 16">
            <a:extLst>
              <a:ext uri="{FF2B5EF4-FFF2-40B4-BE49-F238E27FC236}">
                <a16:creationId xmlns:a16="http://schemas.microsoft.com/office/drawing/2014/main" id="{CBCD943A-D4CE-48C0-9D30-7E42EFF034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9190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333" r:id="rId1"/>
    <p:sldLayoutId id="2147487334" r:id="rId2"/>
    <p:sldLayoutId id="2147487335" r:id="rId3"/>
    <p:sldLayoutId id="2147487336" r:id="rId4"/>
    <p:sldLayoutId id="2147487337" r:id="rId5"/>
    <p:sldLayoutId id="2147487338" r:id="rId6"/>
    <p:sldLayoutId id="2147487339" r:id="rId7"/>
    <p:sldLayoutId id="2147487340" r:id="rId8"/>
    <p:sldLayoutId id="2147487341" r:id="rId9"/>
    <p:sldLayoutId id="2147487342" r:id="rId10"/>
    <p:sldLayoutId id="2147487343" r:id="rId11"/>
  </p:sldLayoutIdLst>
  <p:transition spd="slow">
    <p:split orient="vert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" Target="slide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8.bin"/><Relationship Id="rId3" Type="http://schemas.openxmlformats.org/officeDocument/2006/relationships/slide" Target="slide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44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slide" Target="slide5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3.wmf"/><Relationship Id="rId3" Type="http://schemas.openxmlformats.org/officeDocument/2006/relationships/slide" Target="slide8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w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4007637"/>
      </p:ext>
    </p:extLst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B0B12399-D0A8-438E-9A1E-DDE7D7D43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8B61055E-66B5-4C4B-88E6-589DF758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79"/>
            <a:ext cx="7907711" cy="4932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利用克拉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法则求解线性方程组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537BBA9-378C-543D-156A-A0496102601E}"/>
              </a:ext>
            </a:extLst>
          </p:cNvPr>
          <p:cNvSpPr txBox="1"/>
          <p:nvPr/>
        </p:nvSpPr>
        <p:spPr>
          <a:xfrm>
            <a:off x="336002" y="1607899"/>
            <a:ext cx="37434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6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解线性方程组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4DD7194-43B0-A064-4E3B-E3DA5F9F2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46000"/>
              </p:ext>
            </p:extLst>
          </p:nvPr>
        </p:nvGraphicFramePr>
        <p:xfrm>
          <a:off x="3803675" y="890213"/>
          <a:ext cx="35766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4" imgW="3576867" imgH="2016432" progId="Equation.DSMT4">
                  <p:embed/>
                </p:oleObj>
              </mc:Choice>
              <mc:Fallback>
                <p:oleObj name="Equation" r:id="rId4" imgW="3576867" imgH="2016432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4DD7194-43B0-A064-4E3B-E3DA5F9F2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3675" y="890213"/>
                        <a:ext cx="3576637" cy="201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D958422A-742C-6635-286E-D97536E0F994}"/>
              </a:ext>
            </a:extLst>
          </p:cNvPr>
          <p:cNvSpPr txBox="1"/>
          <p:nvPr/>
        </p:nvSpPr>
        <p:spPr>
          <a:xfrm>
            <a:off x="777926" y="3018293"/>
            <a:ext cx="33177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于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3F882A0-59DA-598D-2820-C149E90AD8EF}"/>
              </a:ext>
            </a:extLst>
          </p:cNvPr>
          <p:cNvSpPr txBox="1"/>
          <p:nvPr/>
        </p:nvSpPr>
        <p:spPr>
          <a:xfrm>
            <a:off x="317111" y="5444567"/>
            <a:ext cx="38938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所以方程组有唯一解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D0E0CF8-3271-55D6-4C60-26197C096A17}"/>
              </a:ext>
            </a:extLst>
          </p:cNvPr>
          <p:cNvSpPr txBox="1"/>
          <p:nvPr/>
        </p:nvSpPr>
        <p:spPr>
          <a:xfrm>
            <a:off x="317111" y="3018293"/>
            <a:ext cx="6365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C165483-6968-6412-0F94-48354D1A0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993010"/>
              </p:ext>
            </p:extLst>
          </p:nvPr>
        </p:nvGraphicFramePr>
        <p:xfrm>
          <a:off x="4427984" y="4266482"/>
          <a:ext cx="1272490" cy="4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C165483-6968-6412-0F94-48354D1A02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984" y="4266482"/>
                        <a:ext cx="1272490" cy="43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5F5BAD1-017E-E70F-B95C-8DDC4C59D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14674"/>
              </p:ext>
            </p:extLst>
          </p:nvPr>
        </p:nvGraphicFramePr>
        <p:xfrm>
          <a:off x="1563688" y="3643289"/>
          <a:ext cx="2925762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1371600" imgH="787320" progId="Equation.DSMT4">
                  <p:embed/>
                </p:oleObj>
              </mc:Choice>
              <mc:Fallback>
                <p:oleObj name="Equation" r:id="rId8" imgW="1371600" imgH="787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5F5BAD1-017E-E70F-B95C-8DDC4C59D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63688" y="3643289"/>
                        <a:ext cx="2925762" cy="167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B0B12399-D0A8-438E-9A1E-DDE7D7D43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8B61055E-66B5-4C4B-88E6-589DF758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09" y="-16506"/>
            <a:ext cx="7743318" cy="4932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利用克拉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法则求解线性方程组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D769B53-A74D-1F89-FA2D-D8AC252E0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86004"/>
              </p:ext>
            </p:extLst>
          </p:nvPr>
        </p:nvGraphicFramePr>
        <p:xfrm>
          <a:off x="323726" y="720725"/>
          <a:ext cx="39576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4" imgW="3958135" imgH="1688821" progId="Equation.DSMT4">
                  <p:embed/>
                </p:oleObj>
              </mc:Choice>
              <mc:Fallback>
                <p:oleObj name="Equation" r:id="rId4" imgW="3958135" imgH="1688821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D769B53-A74D-1F89-FA2D-D8AC252E0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726" y="720725"/>
                        <a:ext cx="39576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77F7465-10E1-A9E4-DBCD-51C8DD226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73189"/>
              </p:ext>
            </p:extLst>
          </p:nvPr>
        </p:nvGraphicFramePr>
        <p:xfrm>
          <a:off x="4355976" y="720725"/>
          <a:ext cx="41497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1930320" imgH="787320" progId="Equation.DSMT4">
                  <p:embed/>
                </p:oleObj>
              </mc:Choice>
              <mc:Fallback>
                <p:oleObj name="Equation" r:id="rId6" imgW="1930320" imgH="78732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B77F7465-10E1-A9E4-DBCD-51C8DD226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720725"/>
                        <a:ext cx="414972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7E27A6D-2B22-82D0-2DE7-19A109514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90189"/>
              </p:ext>
            </p:extLst>
          </p:nvPr>
        </p:nvGraphicFramePr>
        <p:xfrm>
          <a:off x="323726" y="2464139"/>
          <a:ext cx="39862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3986937" imgH="1688821" progId="Equation.DSMT4">
                  <p:embed/>
                </p:oleObj>
              </mc:Choice>
              <mc:Fallback>
                <p:oleObj name="Equation" r:id="rId8" imgW="3986937" imgH="1688821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7E27A6D-2B22-82D0-2DE7-19A109514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726" y="2464139"/>
                        <a:ext cx="3986213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20D2386-9456-E2E6-0FF3-B070502D0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91675"/>
              </p:ext>
            </p:extLst>
          </p:nvPr>
        </p:nvGraphicFramePr>
        <p:xfrm>
          <a:off x="4438526" y="2468612"/>
          <a:ext cx="37957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3795043" imgH="1688821" progId="Equation.DSMT4">
                  <p:embed/>
                </p:oleObj>
              </mc:Choice>
              <mc:Fallback>
                <p:oleObj name="Equation" r:id="rId10" imgW="3795043" imgH="1688821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20D2386-9456-E2E6-0FF3-B070502D0E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8526" y="2468612"/>
                        <a:ext cx="3795713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B65B1896-7CEE-6FA6-81FA-FC8CD27132BC}"/>
              </a:ext>
            </a:extLst>
          </p:cNvPr>
          <p:cNvSpPr txBox="1"/>
          <p:nvPr/>
        </p:nvSpPr>
        <p:spPr>
          <a:xfrm>
            <a:off x="262062" y="4508452"/>
            <a:ext cx="13064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所以有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EB2923E-90A4-65F3-4074-95B29C31D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94788"/>
              </p:ext>
            </p:extLst>
          </p:nvPr>
        </p:nvGraphicFramePr>
        <p:xfrm>
          <a:off x="5086598" y="5359718"/>
          <a:ext cx="29083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1155600" imgH="393480" progId="Equation.DSMT4">
                  <p:embed/>
                </p:oleObj>
              </mc:Choice>
              <mc:Fallback>
                <p:oleObj name="Equation" r:id="rId12" imgW="11556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EB2923E-90A4-65F3-4074-95B29C31D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598" y="5359718"/>
                        <a:ext cx="29083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50058EF5-A927-687E-92AE-984804ADB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92525"/>
              </p:ext>
            </p:extLst>
          </p:nvPr>
        </p:nvGraphicFramePr>
        <p:xfrm>
          <a:off x="1630214" y="4288098"/>
          <a:ext cx="29067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4" imgW="1155600" imgH="393480" progId="Equation.DSMT4">
                  <p:embed/>
                </p:oleObj>
              </mc:Choice>
              <mc:Fallback>
                <p:oleObj name="Equation" r:id="rId14" imgW="1155600" imgH="39348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50058EF5-A927-687E-92AE-984804ADB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214" y="4288098"/>
                        <a:ext cx="29067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45368D32-14FF-4CB5-DBE5-19DBB2A35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658077"/>
              </p:ext>
            </p:extLst>
          </p:nvPr>
        </p:nvGraphicFramePr>
        <p:xfrm>
          <a:off x="5086598" y="4244192"/>
          <a:ext cx="35782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6" imgW="1422360" imgH="393480" progId="Equation.DSMT4">
                  <p:embed/>
                </p:oleObj>
              </mc:Choice>
              <mc:Fallback>
                <p:oleObj name="Equation" r:id="rId16" imgW="1422360" imgH="39348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45368D32-14FF-4CB5-DBE5-19DBB2A35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598" y="4244192"/>
                        <a:ext cx="35782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D441D3E1-F16D-A65E-F8FE-F2DAACE42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87909"/>
              </p:ext>
            </p:extLst>
          </p:nvPr>
        </p:nvGraphicFramePr>
        <p:xfrm>
          <a:off x="1558206" y="5359718"/>
          <a:ext cx="33543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8" imgW="1333440" imgH="406080" progId="Equation.DSMT4">
                  <p:embed/>
                </p:oleObj>
              </mc:Choice>
              <mc:Fallback>
                <p:oleObj name="Equation" r:id="rId18" imgW="1333440" imgH="40608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D441D3E1-F16D-A65E-F8FE-F2DAACE42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06" y="5359718"/>
                        <a:ext cx="33543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42537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B0B12399-D0A8-438E-9A1E-DDE7D7D43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8B61055E-66B5-4C4B-88E6-589DF758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-8192"/>
            <a:ext cx="5962398" cy="4932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法则的</a:t>
            </a:r>
            <a:r>
              <a:rPr lang="zh-CN" altLang="en-US" sz="2600" b="1" kern="0" dirty="0">
                <a:solidFill>
                  <a:schemeClr val="bg1"/>
                </a:solidFill>
                <a:ea typeface="华文中宋"/>
                <a:cs typeface="Times New Roman" panose="02020603050405020304" pitchFamily="18" charset="0"/>
              </a:rPr>
              <a:t>应用</a:t>
            </a:r>
            <a:endParaRPr kumimoji="1" lang="zh-CN" altLang="en-US" sz="26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580ECD8-53C1-D500-D3EE-ACB979770ED5}"/>
              </a:ext>
            </a:extLst>
          </p:cNvPr>
          <p:cNvSpPr txBox="1"/>
          <p:nvPr/>
        </p:nvSpPr>
        <p:spPr>
          <a:xfrm>
            <a:off x="323528" y="818564"/>
            <a:ext cx="81472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7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一个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次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多项式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至多有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个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互异的零点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7BE210D-523E-5C0C-0AB5-7E5CA5234D2C}"/>
              </a:ext>
            </a:extLst>
          </p:cNvPr>
          <p:cNvSpPr txBox="1"/>
          <p:nvPr/>
        </p:nvSpPr>
        <p:spPr>
          <a:xfrm>
            <a:off x="323528" y="1602467"/>
            <a:ext cx="8723314" cy="13947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假设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次多项式</a:t>
            </a:r>
            <a:endParaRPr lang="en-US" altLang="zh-CN" b="1" i="1" dirty="0">
              <a:latin typeface="Cambria Math" panose="02040503050406030204" pitchFamily="18" charset="0"/>
            </a:endParaRPr>
          </a:p>
          <a:p>
            <a:pPr algn="ctr"/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=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+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30000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+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30000" dirty="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+…+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30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endParaRPr lang="en-US" altLang="zh-CN" b="1" i="1" baseline="30000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有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+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互异的零点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x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有</a:t>
            </a:r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FB498D18-3EC1-04D0-2172-041E8CCA5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51518"/>
              </p:ext>
            </p:extLst>
          </p:nvPr>
        </p:nvGraphicFramePr>
        <p:xfrm>
          <a:off x="1845856" y="3040385"/>
          <a:ext cx="67484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4" imgW="2933640" imgH="253800" progId="Equation.DSMT4">
                  <p:embed/>
                </p:oleObj>
              </mc:Choice>
              <mc:Fallback>
                <p:oleObj name="Equation" r:id="rId4" imgW="2933640" imgH="2538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FB498D18-3EC1-04D0-2172-041E8CCA5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856" y="3040385"/>
                        <a:ext cx="67484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FD6E831B-FEFA-237D-9D37-6EFCD13ABE37}"/>
              </a:ext>
            </a:extLst>
          </p:cNvPr>
          <p:cNvSpPr txBox="1"/>
          <p:nvPr/>
        </p:nvSpPr>
        <p:spPr>
          <a:xfrm>
            <a:off x="374781" y="3645024"/>
            <a:ext cx="9414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C70CEA5-0173-B739-C44A-19A97686B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918608"/>
              </p:ext>
            </p:extLst>
          </p:nvPr>
        </p:nvGraphicFramePr>
        <p:xfrm>
          <a:off x="1650171" y="3750989"/>
          <a:ext cx="5946165" cy="251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5270073" imgH="2232800" progId="Equation.DSMT4">
                  <p:embed/>
                </p:oleObj>
              </mc:Choice>
              <mc:Fallback>
                <p:oleObj name="Equation" r:id="rId6" imgW="5270073" imgH="2232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C70CEA5-0173-B739-C44A-19A97686B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0171" y="3750989"/>
                        <a:ext cx="5946165" cy="251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047D0434-DD77-9C97-24A2-69D6668E64F5}"/>
              </a:ext>
            </a:extLst>
          </p:cNvPr>
          <p:cNvSpPr txBox="1"/>
          <p:nvPr/>
        </p:nvSpPr>
        <p:spPr>
          <a:xfrm>
            <a:off x="323527" y="1607818"/>
            <a:ext cx="96361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86A8F1A3-1278-2E8A-A9DA-EADFE9473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81736"/>
              </p:ext>
            </p:extLst>
          </p:nvPr>
        </p:nvGraphicFramePr>
        <p:xfrm>
          <a:off x="899592" y="3099123"/>
          <a:ext cx="9636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86A8F1A3-1278-2E8A-A9DA-EADFE9473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99123"/>
                        <a:ext cx="9636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32679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B0B12399-D0A8-438E-9A1E-DDE7D7D43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8B61055E-66B5-4C4B-88E6-589DF758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14" y="-16557"/>
            <a:ext cx="6472436" cy="49328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法则的应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FA180A1-1011-FE8A-75A7-D3C698B7A649}"/>
              </a:ext>
            </a:extLst>
          </p:cNvPr>
          <p:cNvSpPr txBox="1"/>
          <p:nvPr/>
        </p:nvSpPr>
        <p:spPr>
          <a:xfrm>
            <a:off x="230658" y="692696"/>
            <a:ext cx="845614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/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以上方程组可看成关于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+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元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…,a</a:t>
            </a:r>
            <a:r>
              <a:rPr lang="en-US" altLang="zh-CN" b="1" i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齐次线性方程组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其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51BEE75-60F7-E404-FA21-708970FA656D}"/>
              </a:ext>
            </a:extLst>
          </p:cNvPr>
          <p:cNvSpPr txBox="1"/>
          <p:nvPr/>
        </p:nvSpPr>
        <p:spPr>
          <a:xfrm>
            <a:off x="230658" y="3611148"/>
            <a:ext cx="85178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这是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一个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n+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阶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范德蒙德行列式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转置行列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因此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0B572BA-727B-4647-77FB-70EE964DB768}"/>
              </a:ext>
            </a:extLst>
          </p:cNvPr>
          <p:cNvSpPr txBox="1"/>
          <p:nvPr/>
        </p:nvSpPr>
        <p:spPr>
          <a:xfrm>
            <a:off x="230658" y="4902916"/>
            <a:ext cx="891004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7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知上述方程组有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唯一解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=a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=…=a</a:t>
            </a:r>
            <a:r>
              <a:rPr lang="en-US" altLang="zh-CN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这与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是一个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次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多项式矛盾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B19E47F-4A26-47CF-4501-B9F06D8E8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91801"/>
              </p:ext>
            </p:extLst>
          </p:nvPr>
        </p:nvGraphicFramePr>
        <p:xfrm>
          <a:off x="2369645" y="1646803"/>
          <a:ext cx="4404709" cy="1984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4" imgW="4232116" imgH="1906628" progId="Equation.DSMT4">
                  <p:embed/>
                </p:oleObj>
              </mc:Choice>
              <mc:Fallback>
                <p:oleObj name="Equation" r:id="rId4" imgW="4232116" imgH="1906628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B19E47F-4A26-47CF-4501-B9F06D8E8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9645" y="1646803"/>
                        <a:ext cx="4404709" cy="1984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9515D4D-A443-E093-FBA1-85AA7AC6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77748"/>
              </p:ext>
            </p:extLst>
          </p:nvPr>
        </p:nvGraphicFramePr>
        <p:xfrm>
          <a:off x="2457138" y="4139480"/>
          <a:ext cx="3870194" cy="89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3549505" imgH="816869" progId="Equation.DSMT4">
                  <p:embed/>
                </p:oleObj>
              </mc:Choice>
              <mc:Fallback>
                <p:oleObj name="Equation" r:id="rId6" imgW="3549505" imgH="816869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9515D4D-A443-E093-FBA1-85AA7AC69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7138" y="4139480"/>
                        <a:ext cx="3870194" cy="891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5B6A7F83-6BF7-B736-912C-9964AEBC8FDF}"/>
              </a:ext>
            </a:extLst>
          </p:cNvPr>
          <p:cNvSpPr txBox="1"/>
          <p:nvPr/>
        </p:nvSpPr>
        <p:spPr>
          <a:xfrm>
            <a:off x="875767" y="5833588"/>
            <a:ext cx="73686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故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至多有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个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互异的零点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120299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75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>
            <a:extLst>
              <a:ext uri="{FF2B5EF4-FFF2-40B4-BE49-F238E27FC236}">
                <a16:creationId xmlns:a16="http://schemas.microsoft.com/office/drawing/2014/main" id="{9BF13833-45B6-4AAA-B73B-C5518CFE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485" y="1412776"/>
            <a:ext cx="758666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5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元线性方程组的解能否用 </a:t>
            </a:r>
            <a:r>
              <a:rPr lang="en-US" altLang="zh-CN" sz="25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阶行列式</a:t>
            </a:r>
            <a:endParaRPr kumimoji="1" lang="zh-CN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5" name="Line 12">
            <a:extLst>
              <a:ext uri="{FF2B5EF4-FFF2-40B4-BE49-F238E27FC236}">
                <a16:creationId xmlns:a16="http://schemas.microsoft.com/office/drawing/2014/main" id="{80982FA9-26BC-4A95-9851-2F2FC5A7779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6613"/>
            <a:ext cx="9144000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E6D50D67-0721-460C-980E-6D04231C3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276" y="1895838"/>
            <a:ext cx="3171108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表示呢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  <a:endParaRPr kumimoji="1" lang="en-US" altLang="zh-CN" sz="2500" b="1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7" name="Text Box 2">
            <a:extLst>
              <a:ext uri="{FF2B5EF4-FFF2-40B4-BE49-F238E27FC236}">
                <a16:creationId xmlns:a16="http://schemas.microsoft.com/office/drawing/2014/main" id="{EA77B2B6-8A95-4258-8CFE-AE1C4CC44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5699"/>
            <a:ext cx="5407025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lang="zh-CN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法则的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小结</a:t>
            </a:r>
          </a:p>
        </p:txBody>
      </p:sp>
      <p:sp>
        <p:nvSpPr>
          <p:cNvPr id="2" name="爆炸形: 8 pt  1">
            <a:extLst>
              <a:ext uri="{FF2B5EF4-FFF2-40B4-BE49-F238E27FC236}">
                <a16:creationId xmlns:a16="http://schemas.microsoft.com/office/drawing/2014/main" id="{53382267-904B-4FCD-A0F5-4D7098E0F9EF}"/>
              </a:ext>
            </a:extLst>
          </p:cNvPr>
          <p:cNvSpPr/>
          <p:nvPr/>
        </p:nvSpPr>
        <p:spPr bwMode="auto">
          <a:xfrm>
            <a:off x="1067390" y="1521676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1">
            <a:extLst>
              <a:ext uri="{FF2B5EF4-FFF2-40B4-BE49-F238E27FC236}">
                <a16:creationId xmlns:a16="http://schemas.microsoft.com/office/drawing/2014/main" id="{0185E265-DE75-4DB9-8ED5-2F0295195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161" y="2489101"/>
            <a:ext cx="751998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非齐次与齐次线性方程组的定义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以及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爆炸形: 8 pt  27">
            <a:extLst>
              <a:ext uri="{FF2B5EF4-FFF2-40B4-BE49-F238E27FC236}">
                <a16:creationId xmlns:a16="http://schemas.microsoft.com/office/drawing/2014/main" id="{248C877F-9883-4098-8C1C-B2D41EE58B18}"/>
              </a:ext>
            </a:extLst>
          </p:cNvPr>
          <p:cNvSpPr/>
          <p:nvPr/>
        </p:nvSpPr>
        <p:spPr bwMode="auto">
          <a:xfrm>
            <a:off x="1067390" y="2627959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">
            <a:extLst>
              <a:ext uri="{FF2B5EF4-FFF2-40B4-BE49-F238E27FC236}">
                <a16:creationId xmlns:a16="http://schemas.microsoft.com/office/drawing/2014/main" id="{D45D5E3B-7792-41DB-B7B3-A7C01A97E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384" y="3387812"/>
            <a:ext cx="751998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法则及其推论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爆炸形: 8 pt  33">
            <a:extLst>
              <a:ext uri="{FF2B5EF4-FFF2-40B4-BE49-F238E27FC236}">
                <a16:creationId xmlns:a16="http://schemas.microsoft.com/office/drawing/2014/main" id="{B23A7B6D-0423-4C9B-B3FA-23D5B0DAEF34}"/>
              </a:ext>
            </a:extLst>
          </p:cNvPr>
          <p:cNvSpPr/>
          <p:nvPr/>
        </p:nvSpPr>
        <p:spPr bwMode="auto">
          <a:xfrm>
            <a:off x="1064613" y="353410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1">
            <a:extLst>
              <a:ext uri="{FF2B5EF4-FFF2-40B4-BE49-F238E27FC236}">
                <a16:creationId xmlns:a16="http://schemas.microsoft.com/office/drawing/2014/main" id="{7FAD9148-9271-4382-ACAF-806CF34C9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697" y="3987083"/>
            <a:ext cx="755967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克拉默法则求解线性方程组？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爆炸形: 8 pt  25">
            <a:extLst>
              <a:ext uri="{FF2B5EF4-FFF2-40B4-BE49-F238E27FC236}">
                <a16:creationId xmlns:a16="http://schemas.microsoft.com/office/drawing/2014/main" id="{082BB6DD-8C1D-41CE-AA78-9834A7F65212}"/>
              </a:ext>
            </a:extLst>
          </p:cNvPr>
          <p:cNvSpPr/>
          <p:nvPr/>
        </p:nvSpPr>
        <p:spPr bwMode="auto">
          <a:xfrm>
            <a:off x="1071829" y="4094250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">
            <a:extLst>
              <a:ext uri="{FF2B5EF4-FFF2-40B4-BE49-F238E27FC236}">
                <a16:creationId xmlns:a16="http://schemas.microsoft.com/office/drawing/2014/main" id="{910E4721-4835-429B-A2A3-E5E18CA7B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23" y="4581128"/>
            <a:ext cx="751998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法则能否求解所有线性方程组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爆炸形: 8 pt  29">
            <a:extLst>
              <a:ext uri="{FF2B5EF4-FFF2-40B4-BE49-F238E27FC236}">
                <a16:creationId xmlns:a16="http://schemas.microsoft.com/office/drawing/2014/main" id="{FBB8E06C-C25A-473E-91F8-3070EDFE2E38}"/>
              </a:ext>
            </a:extLst>
          </p:cNvPr>
          <p:cNvSpPr/>
          <p:nvPr/>
        </p:nvSpPr>
        <p:spPr bwMode="auto">
          <a:xfrm>
            <a:off x="1069052" y="4725144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4059" name="Picture 11">
            <a:extLst>
              <a:ext uri="{FF2B5EF4-FFF2-40B4-BE49-F238E27FC236}">
                <a16:creationId xmlns:a16="http://schemas.microsoft.com/office/drawing/2014/main" id="{F6B0C0DB-4097-40EC-AC71-84AE9EC490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-9525"/>
            <a:ext cx="10144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8444F5E-3BBE-30FA-C598-02563E6FC8E2}"/>
              </a:ext>
            </a:extLst>
          </p:cNvPr>
          <p:cNvSpPr txBox="1"/>
          <p:nvPr/>
        </p:nvSpPr>
        <p:spPr>
          <a:xfrm>
            <a:off x="2636276" y="2916436"/>
            <a:ext cx="460337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克拉默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则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78603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2" grpId="0"/>
      <p:bldP spid="29" grpId="0"/>
      <p:bldP spid="24" grpId="0"/>
      <p:bldP spid="27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>
            <a:extLst>
              <a:ext uri="{FF2B5EF4-FFF2-40B4-BE49-F238E27FC236}">
                <a16:creationId xmlns:a16="http://schemas.microsoft.com/office/drawing/2014/main" id="{B23C083C-4786-427B-8023-7BCA8B81A9C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08038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8B2132EF-33CE-4DEE-A132-AEEC1C91E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0"/>
            <a:ext cx="4105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第一章  行列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68016E-F55E-2544-71B1-806EDEEE24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450" y="0"/>
            <a:ext cx="1008112" cy="77192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384C352-F7D0-42F7-AE9D-76C794EE3314}"/>
              </a:ext>
            </a:extLst>
          </p:cNvPr>
          <p:cNvSpPr/>
          <p:nvPr/>
        </p:nvSpPr>
        <p:spPr>
          <a:xfrm>
            <a:off x="2042728" y="1556792"/>
            <a:ext cx="50495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50000"/>
              </a:spcBef>
              <a:defRPr/>
            </a:pP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§1.5  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克拉默法则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7" name="Text Box 3">
            <a:extLst>
              <a:ext uri="{FF2B5EF4-FFF2-40B4-BE49-F238E27FC236}">
                <a16:creationId xmlns:a16="http://schemas.microsoft.com/office/drawing/2014/main" id="{3927D51B-06CD-4A18-9D05-14786A915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223" y="1359499"/>
            <a:ext cx="7309553" cy="1953868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   本节重点解决以下问题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:</a:t>
            </a: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克拉默法则及其推论的相关内容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楷体_GB2312" pitchFamily="49" charset="-122"/>
            </a:endParaRP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利用克拉默法则求解线性方程组的实例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8" name="Rectangle 30">
            <a:extLst>
              <a:ext uri="{FF2B5EF4-FFF2-40B4-BE49-F238E27FC236}">
                <a16:creationId xmlns:a16="http://schemas.microsoft.com/office/drawing/2014/main" id="{BC0AE3E4-4E9F-C319-92C9-0D821F5C5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</a:p>
        </p:txBody>
      </p:sp>
    </p:spTree>
    <p:extLst>
      <p:ext uri="{BB962C8B-B14F-4D97-AF65-F5344CB8AC3E}">
        <p14:creationId xmlns:p14="http://schemas.microsoft.com/office/powerpoint/2010/main" val="238278403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-19215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noProof="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非齐次与齐次线性方程组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1EB6ED-9DD7-B588-7759-282F4D854F20}"/>
              </a:ext>
            </a:extLst>
          </p:cNvPr>
          <p:cNvSpPr txBox="1"/>
          <p:nvPr/>
        </p:nvSpPr>
        <p:spPr>
          <a:xfrm>
            <a:off x="414250" y="848040"/>
            <a:ext cx="82622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含有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元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 x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 …,</a:t>
            </a:r>
            <a:r>
              <a:rPr lang="zh-CN" altLang="en-US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线性方程的方程组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5B7A99F-E4FB-F358-4FF0-EAC4CE333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13897"/>
              </p:ext>
            </p:extLst>
          </p:nvPr>
        </p:nvGraphicFramePr>
        <p:xfrm>
          <a:off x="2014248" y="1460821"/>
          <a:ext cx="5115504" cy="188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2171520" imgH="799920" progId="Equation.DSMT4">
                  <p:embed/>
                </p:oleObj>
              </mc:Choice>
              <mc:Fallback>
                <p:oleObj name="Equation" r:id="rId4" imgW="2171520" imgH="7999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5B7A99F-E4FB-F358-4FF0-EAC4CE333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4248" y="1460821"/>
                        <a:ext cx="5115504" cy="188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20F9731C-F291-8C7A-00D9-53A55BDABC1E}"/>
              </a:ext>
            </a:extLst>
          </p:cNvPr>
          <p:cNvSpPr txBox="1"/>
          <p:nvPr/>
        </p:nvSpPr>
        <p:spPr>
          <a:xfrm>
            <a:off x="7452320" y="2149227"/>
            <a:ext cx="12961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en-US" altLang="zh-CN" b="1" dirty="0"/>
              <a:t>(1.8)</a:t>
            </a:r>
            <a:endParaRPr lang="zh-CN" altLang="en-US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04B1023-BBC6-6B96-205D-9F83A950D59B}"/>
              </a:ext>
            </a:extLst>
          </p:cNvPr>
          <p:cNvSpPr txBox="1"/>
          <p:nvPr/>
        </p:nvSpPr>
        <p:spPr>
          <a:xfrm>
            <a:off x="414250" y="3670858"/>
            <a:ext cx="768614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常数项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b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…,b</a:t>
            </a:r>
            <a:r>
              <a:rPr lang="en-US" altLang="zh-CN" b="1" i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全为零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该方程组称为</a:t>
            </a:r>
            <a:endParaRPr lang="en-US" altLang="zh-CN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             非齐次线性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7040AB0-1DAB-B3A4-EF94-4FCC40EBBCE7}"/>
              </a:ext>
            </a:extLst>
          </p:cNvPr>
          <p:cNvSpPr txBox="1"/>
          <p:nvPr/>
        </p:nvSpPr>
        <p:spPr>
          <a:xfrm>
            <a:off x="414250" y="4624965"/>
            <a:ext cx="758646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常数项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b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…,b</a:t>
            </a:r>
            <a:r>
              <a:rPr lang="en-US" altLang="zh-CN" b="1" i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全为零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该方程组称为</a:t>
            </a:r>
            <a:endParaRPr lang="en-US" altLang="zh-CN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             齐次线性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-18075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系数行列式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ED62B99-D783-AEAA-A199-AC38BBDF6778}"/>
              </a:ext>
            </a:extLst>
          </p:cNvPr>
          <p:cNvSpPr txBox="1"/>
          <p:nvPr/>
        </p:nvSpPr>
        <p:spPr>
          <a:xfrm>
            <a:off x="179512" y="692696"/>
            <a:ext cx="813690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本节仅讨论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m=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时的情形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此时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方程组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387F10E-97D6-5AD5-DA06-873C95E02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8276"/>
              </p:ext>
            </p:extLst>
          </p:nvPr>
        </p:nvGraphicFramePr>
        <p:xfrm>
          <a:off x="2523910" y="1670406"/>
          <a:ext cx="3488250" cy="175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1587240" imgH="799920" progId="Equation.DSMT4">
                  <p:embed/>
                </p:oleObj>
              </mc:Choice>
              <mc:Fallback>
                <p:oleObj name="Equation" r:id="rId3" imgW="1587240" imgH="7999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387F10E-97D6-5AD5-DA06-873C95E02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3910" y="1670406"/>
                        <a:ext cx="3488250" cy="1758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881BEF6-0B82-1833-83FD-0BB55D318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21394"/>
              </p:ext>
            </p:extLst>
          </p:nvPr>
        </p:nvGraphicFramePr>
        <p:xfrm>
          <a:off x="1360282" y="4437112"/>
          <a:ext cx="6423435" cy="195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5669343" imgH="1726982" progId="Equation.DSMT4">
                  <p:embed/>
                </p:oleObj>
              </mc:Choice>
              <mc:Fallback>
                <p:oleObj name="Equation" r:id="rId5" imgW="5669343" imgH="1726982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881BEF6-0B82-1833-83FD-0BB55D318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0282" y="4437112"/>
                        <a:ext cx="6423435" cy="1957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A528B846-56B7-9A5D-DAEA-44B41B6A5307}"/>
              </a:ext>
            </a:extLst>
          </p:cNvPr>
          <p:cNvSpPr txBox="1"/>
          <p:nvPr/>
        </p:nvSpPr>
        <p:spPr>
          <a:xfrm>
            <a:off x="130446" y="3483005"/>
            <a:ext cx="854601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令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j=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,2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…,n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常数项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b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…,b</a:t>
            </a:r>
            <a:r>
              <a:rPr lang="en-US" altLang="zh-CN" b="1" i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替换系数行列式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第 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j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列元素而得到的行列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115473874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416" y="512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点问题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--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则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247F4A0-3420-4580-E9F6-B75E20B55EC3}"/>
              </a:ext>
            </a:extLst>
          </p:cNvPr>
          <p:cNvSpPr txBox="1"/>
          <p:nvPr/>
        </p:nvSpPr>
        <p:spPr>
          <a:xfrm>
            <a:off x="179512" y="1281488"/>
            <a:ext cx="85324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 ≠ </a:t>
            </a:r>
            <a:r>
              <a:rPr lang="en-US" altLang="zh-CN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方程组有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唯一解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AE8BD66-F467-F5B8-1762-24EDE9192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880486"/>
              </p:ext>
            </p:extLst>
          </p:nvPr>
        </p:nvGraphicFramePr>
        <p:xfrm>
          <a:off x="1231353" y="1823619"/>
          <a:ext cx="1514808" cy="99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AE8BD66-F467-F5B8-1762-24EDE9192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1353" y="1823619"/>
                        <a:ext cx="1514808" cy="997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A444EE33-5954-0CF4-82C5-6F9B2461BA10}"/>
              </a:ext>
            </a:extLst>
          </p:cNvPr>
          <p:cNvSpPr txBox="1"/>
          <p:nvPr/>
        </p:nvSpPr>
        <p:spPr>
          <a:xfrm>
            <a:off x="7956376" y="2101421"/>
            <a:ext cx="11876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9)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30F6C16-0AD2-CF79-708B-AA5037346B35}"/>
              </a:ext>
            </a:extLst>
          </p:cNvPr>
          <p:cNvSpPr txBox="1"/>
          <p:nvPr/>
        </p:nvSpPr>
        <p:spPr>
          <a:xfrm>
            <a:off x="1365265" y="2948422"/>
            <a:ext cx="50789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先证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9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是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解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D39B086-B0A8-9880-8C1D-7FECD4F2D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50105"/>
              </p:ext>
            </p:extLst>
          </p:nvPr>
        </p:nvGraphicFramePr>
        <p:xfrm>
          <a:off x="971600" y="3536402"/>
          <a:ext cx="7511766" cy="115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5323357" imgH="820109" progId="Equation.DSMT4">
                  <p:embed/>
                </p:oleObj>
              </mc:Choice>
              <mc:Fallback>
                <p:oleObj name="Equation" r:id="rId5" imgW="5323357" imgH="820109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D39B086-B0A8-9880-8C1D-7FECD4F2D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3536402"/>
                        <a:ext cx="7511766" cy="1158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3B55B8D3-E847-B96C-B633-06966B123C43}"/>
              </a:ext>
            </a:extLst>
          </p:cNvPr>
          <p:cNvSpPr txBox="1"/>
          <p:nvPr/>
        </p:nvSpPr>
        <p:spPr>
          <a:xfrm>
            <a:off x="259232" y="4915979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上式两端同时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乘以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得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6A999C3-029F-3C66-471E-757324FE55E0}"/>
              </a:ext>
            </a:extLst>
          </p:cNvPr>
          <p:cNvSpPr txBox="1"/>
          <p:nvPr/>
        </p:nvSpPr>
        <p:spPr>
          <a:xfrm>
            <a:off x="179512" y="796596"/>
            <a:ext cx="14324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3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CB57114-E09F-93CF-95ED-578393B32B08}"/>
              </a:ext>
            </a:extLst>
          </p:cNvPr>
          <p:cNvSpPr txBox="1"/>
          <p:nvPr/>
        </p:nvSpPr>
        <p:spPr>
          <a:xfrm>
            <a:off x="1437273" y="764704"/>
            <a:ext cx="759922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克拉默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Cramer)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法则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果线性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CEFCF6F-A609-258E-F4B0-C7679399C30D}"/>
              </a:ext>
            </a:extLst>
          </p:cNvPr>
          <p:cNvSpPr txBox="1"/>
          <p:nvPr/>
        </p:nvSpPr>
        <p:spPr>
          <a:xfrm>
            <a:off x="259232" y="2948422"/>
            <a:ext cx="11060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C5B4453-51A9-B2DA-1481-B30FFEB1485E}"/>
              </a:ext>
            </a:extLst>
          </p:cNvPr>
          <p:cNvSpPr txBox="1"/>
          <p:nvPr/>
        </p:nvSpPr>
        <p:spPr>
          <a:xfrm>
            <a:off x="5769260" y="2952586"/>
            <a:ext cx="16110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要证明</a:t>
            </a:r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B7CB3A9-257A-8D1D-322A-B7F87BA6EDD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1128741"/>
              </p:ext>
            </p:extLst>
          </p:nvPr>
        </p:nvGraphicFramePr>
        <p:xfrm>
          <a:off x="3136909" y="1823731"/>
          <a:ext cx="1487218" cy="99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B7CB3A9-257A-8D1D-322A-B7F87BA6E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09" y="1823731"/>
                        <a:ext cx="1487218" cy="99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62FE2F0-9CC4-36E9-757C-E3DB2A7A91B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395315"/>
              </p:ext>
            </p:extLst>
          </p:nvPr>
        </p:nvGraphicFramePr>
        <p:xfrm>
          <a:off x="5837453" y="1791125"/>
          <a:ext cx="11207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622080" imgH="406080" progId="Equation.DSMT4">
                  <p:embed/>
                </p:oleObj>
              </mc:Choice>
              <mc:Fallback>
                <p:oleObj name="Equation" r:id="rId9" imgW="622080" imgH="4060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62FE2F0-9CC4-36E9-757C-E3DB2A7A9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7453" y="1791125"/>
                        <a:ext cx="112077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BB6856B-4740-C7F1-81D8-0C9F02648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833639"/>
              </p:ext>
            </p:extLst>
          </p:nvPr>
        </p:nvGraphicFramePr>
        <p:xfrm>
          <a:off x="971600" y="5544459"/>
          <a:ext cx="7511766" cy="64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5366200" imgH="460457" progId="Equation.DSMT4">
                  <p:embed/>
                </p:oleObj>
              </mc:Choice>
              <mc:Fallback>
                <p:oleObj name="Equation" r:id="rId11" imgW="5366200" imgH="460457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BB6856B-4740-C7F1-81D8-0C9F026489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600" y="5544459"/>
                        <a:ext cx="7511766" cy="644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C864D76-64EA-7777-EF0F-5CE09C0AE87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0174564"/>
              </p:ext>
            </p:extLst>
          </p:nvPr>
        </p:nvGraphicFramePr>
        <p:xfrm>
          <a:off x="5014875" y="2270837"/>
          <a:ext cx="463209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177480" imgH="101520" progId="Equation.DSMT4">
                  <p:embed/>
                </p:oleObj>
              </mc:Choice>
              <mc:Fallback>
                <p:oleObj name="Equation" r:id="rId13" imgW="177480" imgH="1015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62FE2F0-9CC4-36E9-757C-E3DB2A7A9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4875" y="2270837"/>
                        <a:ext cx="463209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20400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175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25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0" grpId="0"/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81" y="-18806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则的证明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720CC87-5A88-F1F3-0E63-664B4AA7A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35136"/>
              </p:ext>
            </p:extLst>
          </p:nvPr>
        </p:nvGraphicFramePr>
        <p:xfrm>
          <a:off x="1043608" y="973162"/>
          <a:ext cx="6840760" cy="58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5366200" imgH="460457" progId="Equation.DSMT4">
                  <p:embed/>
                </p:oleObj>
              </mc:Choice>
              <mc:Fallback>
                <p:oleObj name="Equation" r:id="rId4" imgW="5366200" imgH="460457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720CC87-5A88-F1F3-0E63-664B4AA7A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973162"/>
                        <a:ext cx="6840760" cy="586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5194D5C-E66B-BAE2-321C-C54785E78235}"/>
              </a:ext>
            </a:extLst>
          </p:cNvPr>
          <p:cNvSpPr txBox="1"/>
          <p:nvPr/>
        </p:nvSpPr>
        <p:spPr>
          <a:xfrm>
            <a:off x="159491" y="1628800"/>
            <a:ext cx="8201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=b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+b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+…+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j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(j=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…,n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代入上式左端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9E94189C-2074-975A-14A3-850440DF6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95230"/>
              </p:ext>
            </p:extLst>
          </p:nvPr>
        </p:nvGraphicFramePr>
        <p:xfrm>
          <a:off x="717387" y="2594948"/>
          <a:ext cx="3069740" cy="48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1638000" imgH="228600" progId="Equation.DSMT4">
                  <p:embed/>
                </p:oleObj>
              </mc:Choice>
              <mc:Fallback>
                <p:oleObj name="Equation" r:id="rId6" imgW="1638000" imgH="22860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9E94189C-2074-975A-14A3-850440DF6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87" y="2594948"/>
                        <a:ext cx="3069740" cy="488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24CA81D-C3B3-0F52-6477-C38466D460C1}"/>
              </a:ext>
            </a:extLst>
          </p:cNvPr>
          <p:cNvSpPr txBox="1"/>
          <p:nvPr/>
        </p:nvSpPr>
        <p:spPr>
          <a:xfrm>
            <a:off x="971600" y="4986646"/>
            <a:ext cx="55646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因此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(1.9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是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解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3F429B39-9BD1-F102-A2A4-39FBFFEAC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93077"/>
              </p:ext>
            </p:extLst>
          </p:nvPr>
        </p:nvGraphicFramePr>
        <p:xfrm>
          <a:off x="450850" y="3055603"/>
          <a:ext cx="8675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4813200" imgH="228600" progId="Equation.DSMT4">
                  <p:embed/>
                </p:oleObj>
              </mc:Choice>
              <mc:Fallback>
                <p:oleObj name="Equation" r:id="rId8" imgW="4813200" imgH="22860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3F429B39-9BD1-F102-A2A4-39FBFFEAC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055603"/>
                        <a:ext cx="86756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4A06444B-D7F1-73BE-2BE7-F09E947C9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63032"/>
              </p:ext>
            </p:extLst>
          </p:nvPr>
        </p:nvGraphicFramePr>
        <p:xfrm>
          <a:off x="450850" y="3583745"/>
          <a:ext cx="84915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0" imgW="4711680" imgH="457200" progId="Equation.DSMT4">
                  <p:embed/>
                </p:oleObj>
              </mc:Choice>
              <mc:Fallback>
                <p:oleObj name="Equation" r:id="rId10" imgW="4711680" imgH="4572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4A06444B-D7F1-73BE-2BE7-F09E947C9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583745"/>
                        <a:ext cx="84915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6680E260-1CF9-817A-A423-92AFD3525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13356"/>
              </p:ext>
            </p:extLst>
          </p:nvPr>
        </p:nvGraphicFramePr>
        <p:xfrm>
          <a:off x="465259" y="4482874"/>
          <a:ext cx="777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6680E260-1CF9-817A-A423-92AFD3525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59" y="4482874"/>
                        <a:ext cx="7778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568B9C75-C1F9-2C64-68A3-13B69561BB45}"/>
              </a:ext>
            </a:extLst>
          </p:cNvPr>
          <p:cNvSpPr txBox="1"/>
          <p:nvPr/>
        </p:nvSpPr>
        <p:spPr>
          <a:xfrm>
            <a:off x="907305" y="5631503"/>
            <a:ext cx="84892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再证若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有解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其解由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9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给出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30692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5830460-5D13-0C0B-CCD6-81EEC12BC6C4}"/>
              </a:ext>
            </a:extLst>
          </p:cNvPr>
          <p:cNvSpPr txBox="1"/>
          <p:nvPr/>
        </p:nvSpPr>
        <p:spPr>
          <a:xfrm>
            <a:off x="176363" y="3441970"/>
            <a:ext cx="871611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注意到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式左端仅变量</a:t>
            </a:r>
            <a:r>
              <a:rPr lang="en-US" altLang="zh-CN" b="1" i="1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系数等于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其余系数均为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;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右端等于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上式可化为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Dx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j=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,2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…,n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i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56CB1545-C0D5-6E61-72DE-BBA3DEEC6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74303"/>
              </p:ext>
            </p:extLst>
          </p:nvPr>
        </p:nvGraphicFramePr>
        <p:xfrm>
          <a:off x="726427" y="2376822"/>
          <a:ext cx="6121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3390840" imgH="469800" progId="Equation.DSMT4">
                  <p:embed/>
                </p:oleObj>
              </mc:Choice>
              <mc:Fallback>
                <p:oleObj name="Equation" r:id="rId3" imgW="3390840" imgH="4698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56CB1545-C0D5-6E61-72DE-BBA3DEEC6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27" y="2376822"/>
                        <a:ext cx="61214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0A36D93-4B68-6859-7A3E-3C8A2AD78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63636"/>
              </p:ext>
            </p:extLst>
          </p:nvPr>
        </p:nvGraphicFramePr>
        <p:xfrm>
          <a:off x="3184525" y="5013176"/>
          <a:ext cx="2774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536480" imgH="419040" progId="Equation.DSMT4">
                  <p:embed/>
                </p:oleObj>
              </mc:Choice>
              <mc:Fallback>
                <p:oleObj name="Equation" r:id="rId5" imgW="153648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0A36D93-4B68-6859-7A3E-3C8A2AD78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013176"/>
                        <a:ext cx="27749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1BBA7414-1E2F-0F8B-A3A3-EB3C698BC047}"/>
              </a:ext>
            </a:extLst>
          </p:cNvPr>
          <p:cNvSpPr txBox="1"/>
          <p:nvPr/>
        </p:nvSpPr>
        <p:spPr>
          <a:xfrm>
            <a:off x="176363" y="5729335"/>
            <a:ext cx="18889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从而得证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7215180-0AAA-D93A-EBB3-4484388844F4}"/>
              </a:ext>
            </a:extLst>
          </p:cNvPr>
          <p:cNvSpPr txBox="1"/>
          <p:nvPr/>
        </p:nvSpPr>
        <p:spPr>
          <a:xfrm>
            <a:off x="176363" y="1052736"/>
            <a:ext cx="841360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将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的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方程两端依次乘以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第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列各元素的代数余子式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ea typeface="华文中宋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后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再把它们相加可得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2CBB453C-C584-6D0C-509F-CA2CB69B5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62552"/>
              </p:ext>
            </p:extLst>
          </p:nvPr>
        </p:nvGraphicFramePr>
        <p:xfrm>
          <a:off x="6743841" y="2376822"/>
          <a:ext cx="13081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723600" imgH="469800" progId="Equation.DSMT4">
                  <p:embed/>
                </p:oleObj>
              </mc:Choice>
              <mc:Fallback>
                <p:oleObj name="Equation" r:id="rId7" imgW="723600" imgH="4698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2CBB453C-C584-6D0C-509F-CA2CB69B5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841" y="2376822"/>
                        <a:ext cx="13081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81B24B8-C87F-666E-CEA8-5314771C658D}"/>
              </a:ext>
            </a:extLst>
          </p:cNvPr>
          <p:cNvSpPr txBox="1"/>
          <p:nvPr/>
        </p:nvSpPr>
        <p:spPr>
          <a:xfrm>
            <a:off x="176363" y="4435091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由于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 ≠ </a:t>
            </a:r>
            <a:r>
              <a:rPr lang="en-US" altLang="zh-CN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上式有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唯一解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14" name="Rectangle 30">
            <a:extLst>
              <a:ext uri="{FF2B5EF4-FFF2-40B4-BE49-F238E27FC236}">
                <a16:creationId xmlns:a16="http://schemas.microsoft.com/office/drawing/2014/main" id="{E0249B8B-A171-4000-87B7-D0908C2D6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81" y="-18806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则的证明</a:t>
            </a:r>
          </a:p>
        </p:txBody>
      </p:sp>
    </p:spTree>
    <p:extLst>
      <p:ext uri="{BB962C8B-B14F-4D97-AF65-F5344CB8AC3E}">
        <p14:creationId xmlns:p14="http://schemas.microsoft.com/office/powerpoint/2010/main" val="251220626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9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3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994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则的推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342523D-4CB5-EC96-E05C-2869DEF94CFD}"/>
                  </a:ext>
                </a:extLst>
              </p:cNvPr>
              <p:cNvSpPr txBox="1"/>
              <p:nvPr/>
            </p:nvSpPr>
            <p:spPr>
              <a:xfrm>
                <a:off x="1547664" y="886143"/>
                <a:ext cx="489654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元齐次线性方程组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342523D-4CB5-EC96-E05C-2869DEF94C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886143"/>
                <a:ext cx="4896544" cy="523220"/>
              </a:xfrm>
              <a:prstGeom prst="rect">
                <a:avLst/>
              </a:prstGeom>
              <a:blipFill>
                <a:blip r:embed="rId4"/>
                <a:stretch>
                  <a:fillRect l="-261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FF95DDA2-6FB1-09E0-9FAD-0EC95D38D815}"/>
              </a:ext>
            </a:extLst>
          </p:cNvPr>
          <p:cNvSpPr txBox="1"/>
          <p:nvPr/>
        </p:nvSpPr>
        <p:spPr>
          <a:xfrm>
            <a:off x="259232" y="3835746"/>
            <a:ext cx="67869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 ≠ </a:t>
            </a:r>
            <a:r>
              <a:rPr lang="en-US" altLang="zh-CN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该方程组有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唯一解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95B536A1-BEA0-0C6D-4B4A-0B08D9AB7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47069"/>
              </p:ext>
            </p:extLst>
          </p:nvPr>
        </p:nvGraphicFramePr>
        <p:xfrm>
          <a:off x="2196227" y="1559322"/>
          <a:ext cx="4751547" cy="212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5" imgW="1993680" imgH="799920" progId="Equation.DSMT4">
                  <p:embed/>
                </p:oleObj>
              </mc:Choice>
              <mc:Fallback>
                <p:oleObj name="Equation" r:id="rId5" imgW="1993680" imgH="79992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95B536A1-BEA0-0C6D-4B4A-0B08D9AB7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227" y="1559322"/>
                        <a:ext cx="4751547" cy="2126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86E4E717-2FC4-DCA3-937D-49BBE19D921C}"/>
              </a:ext>
            </a:extLst>
          </p:cNvPr>
          <p:cNvSpPr txBox="1"/>
          <p:nvPr/>
        </p:nvSpPr>
        <p:spPr>
          <a:xfrm>
            <a:off x="827584" y="4955425"/>
            <a:ext cx="81369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克拉默法则为行列式在求解线性方程组的一个应用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9178C46-2899-3CC7-3A7E-DCDF9920ED35}"/>
              </a:ext>
            </a:extLst>
          </p:cNvPr>
          <p:cNvSpPr txBox="1"/>
          <p:nvPr/>
        </p:nvSpPr>
        <p:spPr>
          <a:xfrm>
            <a:off x="259232" y="886143"/>
            <a:ext cx="15044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7</a:t>
            </a:r>
            <a:endParaRPr lang="zh-CN" altLang="en-US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6F0F7B-D349-80E0-6DCC-5EFD0554999C}"/>
              </a:ext>
            </a:extLst>
          </p:cNvPr>
          <p:cNvSpPr txBox="1"/>
          <p:nvPr/>
        </p:nvSpPr>
        <p:spPr>
          <a:xfrm>
            <a:off x="259232" y="4960518"/>
            <a:ext cx="9178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77BEE08-703D-C5CB-33E6-48701CE63D67}"/>
              </a:ext>
            </a:extLst>
          </p:cNvPr>
          <p:cNvSpPr txBox="1"/>
          <p:nvPr/>
        </p:nvSpPr>
        <p:spPr>
          <a:xfrm>
            <a:off x="259232" y="5478645"/>
            <a:ext cx="87052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它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仅在方程组</a:t>
            </a:r>
            <a:r>
              <a:rPr lang="zh-CN" altLang="en-US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 ≠ </a:t>
            </a:r>
            <a:r>
              <a:rPr lang="en-US" altLang="zh-CN" b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适用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D = 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情形见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32DAB04-00EA-935E-4C72-B7E96069B492}"/>
              </a:ext>
            </a:extLst>
          </p:cNvPr>
          <p:cNvSpPr txBox="1"/>
          <p:nvPr/>
        </p:nvSpPr>
        <p:spPr>
          <a:xfrm>
            <a:off x="259232" y="5996772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第三章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03D940A-C661-4932-DC0E-15924B78DE76}"/>
              </a:ext>
            </a:extLst>
          </p:cNvPr>
          <p:cNvSpPr txBox="1"/>
          <p:nvPr/>
        </p:nvSpPr>
        <p:spPr>
          <a:xfrm>
            <a:off x="2195736" y="434594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x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… = </a:t>
            </a:r>
            <a:r>
              <a:rPr lang="en-US" altLang="zh-CN" b="1" i="1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i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774051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25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75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675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  <p:bldP spid="4" grpId="0"/>
      <p:bldP spid="8" grpId="0"/>
      <p:bldP spid="5" grpId="0"/>
      <p:bldP spid="10" grpId="0"/>
      <p:bldP spid="9" grpId="0"/>
    </p:bldLst>
  </p:timing>
</p:sld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6065</TotalTime>
  <Words>800</Words>
  <Application>Microsoft Macintosh PowerPoint</Application>
  <PresentationFormat>On-screen Show (4:3)</PresentationFormat>
  <Paragraphs>7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黑体</vt:lpstr>
      <vt:lpstr>华文中宋</vt:lpstr>
      <vt:lpstr>Arial</vt:lpstr>
      <vt:lpstr>Arial Black</vt:lpstr>
      <vt:lpstr>Calibri</vt:lpstr>
      <vt:lpstr>Cambria Math</vt:lpstr>
      <vt:lpstr>Times New Roman</vt:lpstr>
      <vt:lpstr>Wingdings</vt:lpstr>
      <vt:lpstr>1_默认设计模板</vt:lpstr>
      <vt:lpstr>2_默认设计模板</vt:lpstr>
      <vt:lpstr>2_习题课模板</vt:lpstr>
      <vt:lpstr>2_Pix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Microsoft Office User</cp:lastModifiedBy>
  <cp:revision>1064</cp:revision>
  <dcterms:created xsi:type="dcterms:W3CDTF">2012-06-17T01:12:18Z</dcterms:created>
  <dcterms:modified xsi:type="dcterms:W3CDTF">2025-10-17T10:12:39Z</dcterms:modified>
</cp:coreProperties>
</file>